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media/image6.jpg" ContentType="image/png"/>
  <Override PartName="/ppt/media/image7.jpg" ContentType="image/png"/>
  <Override PartName="/ppt/media/image9.jpg" ContentType="image/png"/>
  <Override PartName="/ppt/media/image10.jpg" ContentType="image/png"/>
  <Override PartName="/ppt/activeX/activeX1.xml" ContentType="application/vnd.ms-office.activeX+xml"/>
  <Override PartName="/ppt/activeX/activeX1.bin" ContentType="application/vnd.ms-office.activeX"/>
  <Override PartName="/ppt/activeX/activeX2.xml" ContentType="application/vnd.ms-office.activeX+xml"/>
  <Override PartName="/ppt/activeX/activeX2.bin" ContentType="application/vnd.ms-office.activeX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71" r:id="rId2"/>
    <p:sldId id="283" r:id="rId3"/>
    <p:sldId id="257" r:id="rId4"/>
    <p:sldId id="258" r:id="rId5"/>
    <p:sldId id="259" r:id="rId6"/>
    <p:sldId id="260" r:id="rId7"/>
    <p:sldId id="261" r:id="rId8"/>
    <p:sldId id="272" r:id="rId9"/>
    <p:sldId id="274" r:id="rId10"/>
    <p:sldId id="262" r:id="rId11"/>
    <p:sldId id="285" r:id="rId12"/>
    <p:sldId id="275" r:id="rId13"/>
    <p:sldId id="276" r:id="rId14"/>
    <p:sldId id="277" r:id="rId15"/>
    <p:sldId id="278" r:id="rId16"/>
    <p:sldId id="284" r:id="rId17"/>
    <p:sldId id="279" r:id="rId18"/>
    <p:sldId id="280" r:id="rId19"/>
    <p:sldId id="282" r:id="rId20"/>
    <p:sldId id="269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764" y="4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activeX1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2F93BA-677A-49A9-B277-4054B32AF9C7}" type="datetimeFigureOut">
              <a:rPr lang="en-US" smtClean="0"/>
              <a:t>10/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738A22-ABC5-4AF8-9AF3-CD069469B0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95346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0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8326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0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7357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0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3919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7500F21B-B91C-4308-8BF1-6644D86058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5127596"/>
      </p:ext>
    </p:extLst>
  </p:cSld>
  <p:clrMapOvr>
    <a:masterClrMapping/>
  </p:clrMapOvr>
  <p:transition spd="slow">
    <p:wipe dir="d"/>
    <p:sndAc>
      <p:stSnd>
        <p:snd r:embed="rId1" name="chimes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0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5346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0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0318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0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3129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0/5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7449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0/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24166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0/5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9317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0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5936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0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1347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1354F6-9193-4D86-B37A-CCC9DC3D8CCC}" type="datetimeFigureOut">
              <a:rPr lang="en-US" smtClean="0"/>
              <a:t>10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43306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5" Type="http://schemas.openxmlformats.org/officeDocument/2006/relationships/image" Target="../media/image22.png"/><Relationship Id="rId4" Type="http://schemas.openxmlformats.org/officeDocument/2006/relationships/image" Target="../media/image21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.bin"/><Relationship Id="rId4" Type="http://schemas.microsoft.com/office/2007/relationships/hdphoto" Target="../media/hdphoto2.wdp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control" Target="../activeX/activeX2.xml"/><Relationship Id="rId7" Type="http://schemas.openxmlformats.org/officeDocument/2006/relationships/image" Target="../media/image28.wmf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2.vml"/><Relationship Id="rId6" Type="http://schemas.microsoft.com/office/2007/relationships/hdphoto" Target="../media/hdphoto2.wdp"/><Relationship Id="rId5" Type="http://schemas.openxmlformats.org/officeDocument/2006/relationships/image" Target="../media/image26.png"/><Relationship Id="rId4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.bin"/><Relationship Id="rId4" Type="http://schemas.microsoft.com/office/2007/relationships/hdphoto" Target="../media/hdphoto4.wdp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09133" y="1905000"/>
            <a:ext cx="6477000" cy="2032485"/>
          </a:xfrm>
          <a:prstGeom prst="rect">
            <a:avLst/>
          </a:prstGeom>
        </p:spPr>
        <p:txBody>
          <a:bodyPr>
            <a:prstTxWarp prst="textInflateBottom">
              <a:avLst/>
            </a:prstTxWarp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CHÀO MỪNG CÁC THẦY 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CÔ </a:t>
            </a:r>
            <a:r>
              <a:rPr lang="en-US" b="1" dirty="0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VÀ CÁC EM HỌC SINH THAM DỰ BÀI HỌC NGÀY HÔM NAY!</a:t>
            </a:r>
            <a:endParaRPr lang="en-US" dirty="0">
              <a:solidFill>
                <a:srgbClr val="FF0000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7172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2825" y="3971925"/>
            <a:ext cx="267017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938" y="3441700"/>
            <a:ext cx="5084762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0163" y="2971800"/>
            <a:ext cx="230663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938" y="3094038"/>
            <a:ext cx="5362575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5713" y="1885950"/>
            <a:ext cx="2351087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7" y="1851025"/>
            <a:ext cx="5267324" cy="2034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068638"/>
            <a:ext cx="2395538" cy="127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5676955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04800" y="1828800"/>
            <a:ext cx="8305800" cy="2590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 smtClean="0">
                <a:ln w="12700">
                  <a:solidFill>
                    <a:schemeClr val="accent5"/>
                  </a:solidFill>
                  <a:prstDash val="solid"/>
                </a:ln>
                <a:solidFill>
                  <a:srgbClr val="0066FF"/>
                </a:solidFill>
                <a:latin typeface=".VnArabiaH" panose="020B7200000000000000" pitchFamily="34" charset="0"/>
              </a:rPr>
              <a:t>HOẠT ĐỘNG</a:t>
            </a:r>
          </a:p>
          <a:p>
            <a:pPr algn="ctr"/>
            <a:r>
              <a:rPr lang="en-US" sz="6000" b="1" dirty="0" smtClean="0">
                <a:ln w="12700">
                  <a:solidFill>
                    <a:schemeClr val="accent5"/>
                  </a:solidFill>
                  <a:prstDash val="solid"/>
                </a:ln>
                <a:solidFill>
                  <a:srgbClr val="0066FF"/>
                </a:solidFill>
                <a:latin typeface=".VnArabiaH" panose="020B7200000000000000" pitchFamily="34" charset="0"/>
              </a:rPr>
              <a:t> LUYỆN TẬP</a:t>
            </a:r>
            <a:endParaRPr lang="en-US" sz="6000" b="1" dirty="0">
              <a:ln w="12700">
                <a:solidFill>
                  <a:schemeClr val="accent5"/>
                </a:solidFill>
                <a:prstDash val="solid"/>
              </a:ln>
              <a:solidFill>
                <a:srgbClr val="0066FF"/>
              </a:solidFill>
              <a:latin typeface=".VnArabiaH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1703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-34636"/>
            <a:ext cx="1905000" cy="255454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ỌC</a:t>
            </a:r>
          </a:p>
          <a:p>
            <a:endParaRPr lang="en-US" sz="3200" b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ÙNG</a:t>
            </a:r>
          </a:p>
          <a:p>
            <a:endParaRPr lang="en-US" sz="3200" b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OBITA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3733800" y="3657600"/>
            <a:ext cx="5410200" cy="3048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962400" y="3904327"/>
            <a:ext cx="4953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Nobita của chúng ta đang gặp phải những câu hỏi khó, các em hãy cùng nhau giúp đỡ cậu chàng hậu đậu trả lời những câu hỏi đó nhé.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Doremon-Beat_vy46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927" y="2519909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0545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590800" y="457200"/>
            <a:ext cx="5867400" cy="23622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2005445" y="3352800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653145" y="609600"/>
            <a:ext cx="5867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82, 980, 5975, 49173, 756598</a:t>
            </a:r>
            <a:br>
              <a:rPr lang="en-US" sz="2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.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9115" b="86458" l="48242" r="90039">
                        <a14:foregroundMark x1="58789" y1="76042" x2="58789" y2="67708"/>
                        <a14:foregroundMark x1="66797" y1="75521" x2="65625" y2="68750"/>
                        <a14:foregroundMark x1="58594" y1="35156" x2="67578" y2="23958"/>
                        <a14:foregroundMark x1="51758" y1="61458" x2="58203" y2="38802"/>
                        <a14:foregroundMark x1="68945" y1="35156" x2="65039" y2="4036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8579" t="11175" r="14773" b="13446"/>
          <a:stretch/>
        </p:blipFill>
        <p:spPr>
          <a:xfrm>
            <a:off x="-76200" y="1421532"/>
            <a:ext cx="2971800" cy="458440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586595" y="3566636"/>
            <a:ext cx="26289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5975</a:t>
            </a:r>
          </a:p>
          <a:p>
            <a:pPr marL="514350" indent="-514350">
              <a:buAutoNum type="alphaLcParenR"/>
            </a:pPr>
            <a:r>
              <a:rPr lang="en-US" sz="3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82, 756598</a:t>
            </a:r>
          </a:p>
          <a:p>
            <a:pPr marL="514350" indent="-514350">
              <a:buAutoNum type="alphaLcParenR"/>
            </a:pPr>
            <a:r>
              <a:rPr lang="en-US" sz="3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49173 </a:t>
            </a:r>
            <a:endParaRPr lang="en-US" sz="3000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2410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057400" y="38564"/>
            <a:ext cx="5867400" cy="278083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2473036" y="3733708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62200" y="304800"/>
            <a:ext cx="5410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*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pPr marL="514350" indent="-514350">
              <a:buAutoNum type="alphaLcParenR"/>
            </a:pP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</a:t>
            </a:r>
          </a:p>
          <a:p>
            <a:pPr marL="514350" indent="-514350">
              <a:buAutoNum type="alphaLcParenR"/>
            </a:pP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895600" y="3886200"/>
            <a:ext cx="525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, 2, 4, 6, </a:t>
            </a:r>
            <a:r>
              <a:rPr lang="en-US" sz="3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8.</a:t>
            </a:r>
          </a:p>
          <a:p>
            <a:pPr marL="514350" indent="-514350">
              <a:buAutoNum type="alphaLcParenR"/>
            </a:pP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.</a:t>
            </a:r>
          </a:p>
          <a:p>
            <a:pPr marL="514350" indent="-514350">
              <a:buAutoNum type="alphaLcParenR"/>
            </a:pP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   </a:t>
            </a:r>
            <a:endParaRPr lang="en-US" sz="3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4500" b="98750" l="8936" r="97021">
                        <a14:foregroundMark x1="21702" y1="21250" x2="63830" y2="23000"/>
                        <a14:foregroundMark x1="51915" y1="98000" x2="51915" y2="98000"/>
                        <a14:foregroundMark x1="31489" y1="43000" x2="53191" y2="41750"/>
                        <a14:foregroundMark x1="28085" y1="86500" x2="52340" y2="87750"/>
                        <a14:foregroundMark x1="26809" y1="86000" x2="28085" y2="74000"/>
                        <a14:backgroundMark x1="76596" y1="18750" x2="67660" y2="35000"/>
                        <a14:backgroundMark x1="74894" y1="56500" x2="65957" y2="83500"/>
                        <a14:backgroundMark x1="19574" y1="63500" x2="22553" y2="59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4800" y="1670516"/>
            <a:ext cx="2895600" cy="492868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39581"/>
              </p:ext>
            </p:extLst>
          </p:nvPr>
        </p:nvGraphicFramePr>
        <p:xfrm>
          <a:off x="2895600" y="790576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5600" y="790576"/>
                        <a:ext cx="762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6797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04800" y="246494"/>
            <a:ext cx="7696200" cy="249670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1562100" y="3714658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1134" y="312434"/>
            <a:ext cx="7239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, 2, 5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b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</a:t>
            </a:r>
          </a:p>
          <a:p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.</a:t>
            </a:r>
          </a:p>
          <a:p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.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43200" y="3928494"/>
            <a:ext cx="2362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, 50, 52</a:t>
            </a:r>
          </a:p>
          <a:p>
            <a:pPr marL="514350" indent="-514350">
              <a:buAutoNum type="alphaLcParenR"/>
            </a:pP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, 25, 50</a:t>
            </a:r>
          </a:p>
          <a:p>
            <a:pPr marL="514350" indent="-514350">
              <a:buAutoNum type="alphaLcParenR"/>
            </a:pP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, 50</a:t>
            </a:r>
            <a:endParaRPr lang="en-US" sz="3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100000">
                        <a14:foregroundMark x1="21944" y1="28000" x2="50556" y2="23333"/>
                        <a14:foregroundMark x1="18889" y1="81111" x2="53611" y2="92444"/>
                        <a14:foregroundMark x1="71111" y1="74667" x2="62222" y2="8888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4800" y="2866979"/>
            <a:ext cx="3124200" cy="3905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5412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381000" y="1905000"/>
            <a:ext cx="8305800" cy="2590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 smtClean="0">
                <a:ln w="12700">
                  <a:solidFill>
                    <a:schemeClr val="accent5"/>
                  </a:solidFill>
                  <a:prstDash val="solid"/>
                </a:ln>
                <a:solidFill>
                  <a:srgbClr val="7030A0"/>
                </a:solidFill>
                <a:latin typeface=".VnArabiaH" panose="020B7200000000000000" pitchFamily="34" charset="0"/>
              </a:rPr>
              <a:t>HOẠT ĐỘNG</a:t>
            </a:r>
          </a:p>
          <a:p>
            <a:pPr algn="ctr"/>
            <a:r>
              <a:rPr lang="en-US" sz="6000" b="1" dirty="0" smtClean="0">
                <a:ln w="12700">
                  <a:solidFill>
                    <a:schemeClr val="accent5"/>
                  </a:solidFill>
                  <a:prstDash val="solid"/>
                </a:ln>
                <a:solidFill>
                  <a:srgbClr val="7030A0"/>
                </a:solidFill>
                <a:latin typeface=".VnArabiaH" panose="020B7200000000000000" pitchFamily="34" charset="0"/>
              </a:rPr>
              <a:t> VẬN  DỤNG</a:t>
            </a:r>
            <a:endParaRPr lang="en-US" sz="6000" b="1" dirty="0">
              <a:ln w="12700">
                <a:solidFill>
                  <a:schemeClr val="accent5"/>
                </a:solidFill>
                <a:prstDash val="solid"/>
              </a:ln>
              <a:solidFill>
                <a:srgbClr val="7030A0"/>
              </a:solidFill>
              <a:latin typeface=".VnArabiaH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817511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562225" y="295275"/>
            <a:ext cx="5867400" cy="22098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2335067" y="3097154"/>
            <a:ext cx="6705600" cy="2313046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971800" y="295275"/>
            <a:ext cx="5257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, 5, 9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pPr marL="514350" indent="-514350">
              <a:buAutoNum type="alphaLcParenR"/>
            </a:pP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500" b="98750" l="8936" r="97021">
                        <a14:foregroundMark x1="21702" y1="21250" x2="63830" y2="23000"/>
                        <a14:foregroundMark x1="51915" y1="98000" x2="51915" y2="98000"/>
                        <a14:foregroundMark x1="31489" y1="43000" x2="53191" y2="41750"/>
                        <a14:foregroundMark x1="28085" y1="86500" x2="52340" y2="87750"/>
                        <a14:foregroundMark x1="26809" y1="86000" x2="28085" y2="74000"/>
                        <a14:backgroundMark x1="76596" y1="18750" x2="67660" y2="35000"/>
                        <a14:backgroundMark x1="74894" y1="56500" x2="65957" y2="83500"/>
                        <a14:backgroundMark x1="19574" y1="63500" x2="22553" y2="59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4800" y="1670516"/>
            <a:ext cx="2895600" cy="492868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362200" y="3186054"/>
            <a:ext cx="521969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AutoNum type="alphaLcParenR"/>
            </a:pP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: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421050" y="4253677"/>
            <a:ext cx="52116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5: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88066" y="3681929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94</a:t>
            </a:r>
            <a:endParaRPr lang="en-US" sz="3200" dirty="0">
              <a:solidFill>
                <a:srgbClr val="0066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746698" y="4711880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45</a:t>
            </a:r>
            <a:endParaRPr lang="en-US" sz="3200" dirty="0">
              <a:solidFill>
                <a:srgbClr val="0066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5147" name="TextBox1" r:id="rId2" imgW="1333440" imgH="520560"/>
        </mc:Choice>
        <mc:Fallback>
          <p:control name="TextBox1" r:id="rId2" imgW="1333440" imgH="520560">
            <p:pic>
              <p:nvPicPr>
                <p:cNvPr id="9" name="TextBox1"/>
                <p:cNvPicPr>
                  <a:picLocks/>
                </p:cNvPicPr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467600" y="3272075"/>
                  <a:ext cx="1333500" cy="523399"/>
                </a:xfrm>
                <a:prstGeom prst="rect">
                  <a:avLst/>
                </a:prstGeom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spid="5148" name="TextBox2" r:id="rId3" imgW="1365120" imgH="514440"/>
        </mc:Choice>
        <mc:Fallback>
          <p:control name="TextBox2" r:id="rId3" imgW="1365120" imgH="514440">
            <p:pic>
              <p:nvPicPr>
                <p:cNvPr id="10" name="TextBox2"/>
                <p:cNvPicPr>
                  <a:picLocks/>
                </p:cNvPicPr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7438231" y="4325939"/>
                  <a:ext cx="1362869" cy="512513"/>
                </a:xfrm>
                <a:prstGeom prst="rect">
                  <a:avLst/>
                </a:prstGeom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4259511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8" grpId="0"/>
      <p:bldP spid="11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152400" y="381000"/>
            <a:ext cx="6324600" cy="1524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762000" y="3782199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450502"/>
            <a:ext cx="5257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: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19175" y="3816685"/>
            <a:ext cx="5257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61782, 94656, 76320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, 6, 0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 chi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45087" y1="11500" x2="58960" y2="29500"/>
                        <a14:foregroundMark x1="56069" y1="82000" x2="70520" y2="80500"/>
                        <a14:foregroundMark x1="71098" y1="85500" x2="67630" y2="79000"/>
                        <a14:foregroundMark x1="14451" y1="56000" x2="10405" y2="76000"/>
                        <a14:foregroundMark x1="34104" y1="69500" x2="15607" y2="685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3505200"/>
            <a:ext cx="3033713" cy="350718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471301"/>
              </p:ext>
            </p:extLst>
          </p:nvPr>
        </p:nvGraphicFramePr>
        <p:xfrm>
          <a:off x="3552826" y="1009649"/>
          <a:ext cx="2895600" cy="32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5" imgW="1993680" imgH="190440" progId="Equation.DSMT4">
                  <p:embed/>
                </p:oleObj>
              </mc:Choice>
              <mc:Fallback>
                <p:oleObj name="Equation" r:id="rId5" imgW="1993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52826" y="1009649"/>
                        <a:ext cx="2895600" cy="323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7645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ular Callout 3"/>
          <p:cNvSpPr/>
          <p:nvPr/>
        </p:nvSpPr>
        <p:spPr>
          <a:xfrm>
            <a:off x="2895600" y="6927"/>
            <a:ext cx="3200400" cy="1524000"/>
          </a:xfrm>
          <a:prstGeom prst="wedgeRoundRectCallout">
            <a:avLst>
              <a:gd name="adj1" fmla="val -55465"/>
              <a:gd name="adj2" fmla="val 70682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200400" y="230318"/>
            <a:ext cx="2590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Nobita, cậu giỏi quá!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ounded Rectangular Callout 5"/>
          <p:cNvSpPr/>
          <p:nvPr/>
        </p:nvSpPr>
        <p:spPr>
          <a:xfrm>
            <a:off x="7391400" y="6927"/>
            <a:ext cx="1752600" cy="983673"/>
          </a:xfrm>
          <a:prstGeom prst="wedgeRoundRectCallout">
            <a:avLst>
              <a:gd name="adj1" fmla="val -46129"/>
              <a:gd name="adj2" fmla="val 76585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620000" y="230318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Hihi….Cám ơn các bạn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352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04800" y="1828800"/>
            <a:ext cx="8305800" cy="2590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 smtClean="0">
                <a:ln w="12700">
                  <a:solidFill>
                    <a:schemeClr val="accent5"/>
                  </a:solidFill>
                  <a:prstDash val="solid"/>
                </a:ln>
                <a:solidFill>
                  <a:srgbClr val="FF0000"/>
                </a:solidFill>
                <a:latin typeface=".VnArabiaH" panose="020B7200000000000000" pitchFamily="34" charset="0"/>
              </a:rPr>
              <a:t>HOẠT ĐỘNG</a:t>
            </a:r>
          </a:p>
          <a:p>
            <a:pPr algn="ctr"/>
            <a:r>
              <a:rPr lang="en-US" sz="6000" b="1" dirty="0" smtClean="0">
                <a:ln w="12700">
                  <a:solidFill>
                    <a:schemeClr val="accent5"/>
                  </a:solidFill>
                  <a:prstDash val="solid"/>
                </a:ln>
                <a:solidFill>
                  <a:srgbClr val="FF0000"/>
                </a:solidFill>
                <a:latin typeface=".VnArabiaH" panose="020B7200000000000000" pitchFamily="34" charset="0"/>
              </a:rPr>
              <a:t> KHỞI ĐỘNG</a:t>
            </a:r>
            <a:endParaRPr lang="en-US" sz="6000" b="1" dirty="0">
              <a:ln w="12700">
                <a:solidFill>
                  <a:schemeClr val="accent5"/>
                </a:solidFill>
                <a:prstDash val="solid"/>
              </a:ln>
              <a:solidFill>
                <a:srgbClr val="FF0000"/>
              </a:solidFill>
              <a:latin typeface=".VnArabiaH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5787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3" descr="hinh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8915400" cy="557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2286000" y="1788318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</a:rPr>
              <a:t>HƯỚNG DẪN VỀ NHÀ :</a:t>
            </a:r>
          </a:p>
        </p:txBody>
      </p:sp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2133600" y="2286000"/>
            <a:ext cx="4876800" cy="35814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2200" b="1" i="1" u="sng" dirty="0">
                <a:solidFill>
                  <a:schemeClr val="tx2"/>
                </a:solidFill>
                <a:latin typeface="Times New Roman" pitchFamily="18" charset="0"/>
              </a:rPr>
              <a:t/>
            </a:r>
            <a:br>
              <a:rPr lang="en-US" sz="2200" b="1" i="1" u="sng" dirty="0">
                <a:solidFill>
                  <a:schemeClr val="tx2"/>
                </a:solidFill>
                <a:latin typeface="Times New Roman" pitchFamily="18" charset="0"/>
              </a:rPr>
            </a:b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</a:t>
            </a:r>
            <a:r>
              <a:rPr lang="nl-NL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 Ôn tập lại kiến thức về dấu hiệu chia hết cho 2, cho 5.</a:t>
            </a:r>
            <a:endParaRPr lang="en-US" sz="2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nl-NL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 Làm các bài tập /Sgk-sbt-Phiếu giao trên Zalo nhóm.</a:t>
            </a:r>
            <a:endParaRPr lang="en-US" sz="2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òi</a:t>
            </a:r>
            <a:r>
              <a:rPr lang="en-US" sz="2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2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ộng</a:t>
            </a:r>
            <a:endParaRPr lang="en-US" sz="2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2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3,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9.</a:t>
            </a:r>
          </a:p>
          <a:p>
            <a:pPr algn="ctr" eaLnBrk="1" hangingPunct="1"/>
            <a:endParaRPr lang="en-US" sz="2200" b="1" dirty="0">
              <a:solidFill>
                <a:srgbClr val="0000CC"/>
              </a:solidFill>
              <a:latin typeface="Times New Roman" pitchFamily="18" charset="0"/>
            </a:endParaRPr>
          </a:p>
          <a:p>
            <a:pPr algn="ctr" eaLnBrk="1" hangingPunct="1"/>
            <a:endParaRPr lang="en-US" sz="2200" b="1" dirty="0">
              <a:solidFill>
                <a:srgbClr val="0000CC"/>
              </a:solidFill>
              <a:latin typeface="Times New Roman" pitchFamily="18" charset="0"/>
            </a:endParaRPr>
          </a:p>
        </p:txBody>
      </p:sp>
      <p:grpSp>
        <p:nvGrpSpPr>
          <p:cNvPr id="15365" name="Group 12"/>
          <p:cNvGrpSpPr>
            <a:grpSpLocks/>
          </p:cNvGrpSpPr>
          <p:nvPr/>
        </p:nvGrpSpPr>
        <p:grpSpPr bwMode="auto">
          <a:xfrm>
            <a:off x="7467600" y="152400"/>
            <a:ext cx="1676400" cy="1143000"/>
            <a:chOff x="5295" y="96"/>
            <a:chExt cx="465" cy="232"/>
          </a:xfrm>
        </p:grpSpPr>
        <p:pic>
          <p:nvPicPr>
            <p:cNvPr id="15366" name="Picture 363" descr="21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445" y="96"/>
              <a:ext cx="315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67" name="Picture 367" descr="22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295" y="121"/>
              <a:ext cx="180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146103843"/>
      </p:ext>
    </p:extLst>
  </p:cSld>
  <p:clrMapOvr>
    <a:masterClrMapping/>
  </p:clrMapOvr>
  <p:transition spd="slow">
    <p:wipe dir="u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800" decel="1000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/>
      <p:bldP spid="4506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80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81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931333" y="810607"/>
            <a:ext cx="3733800" cy="156966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HCS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6A: 40 HS, 6B: 45 HS , 6C : 39, 6D : 44, 6E :4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8" name="Picture 4" descr="Không có mô tả.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28" t="39308" r="13951" b="3293"/>
          <a:stretch/>
        </p:blipFill>
        <p:spPr bwMode="auto">
          <a:xfrm>
            <a:off x="4876800" y="76200"/>
            <a:ext cx="3962400" cy="3038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72000"/>
            <a:ext cx="2472267" cy="1965826"/>
          </a:xfrm>
          <a:prstGeom prst="rect">
            <a:avLst/>
          </a:prstGeom>
        </p:spPr>
      </p:pic>
      <p:sp>
        <p:nvSpPr>
          <p:cNvPr id="7" name="Oval Callout 6"/>
          <p:cNvSpPr/>
          <p:nvPr/>
        </p:nvSpPr>
        <p:spPr>
          <a:xfrm>
            <a:off x="1905000" y="3429000"/>
            <a:ext cx="7010400" cy="1828800"/>
          </a:xfrm>
          <a:prstGeom prst="wedgeEllipseCallout">
            <a:avLst>
              <a:gd name="adj1" fmla="val -52140"/>
              <a:gd name="adj2" fmla="val 50055"/>
            </a:avLst>
          </a:prstGeom>
          <a:solidFill>
            <a:schemeClr val="bg1"/>
          </a:solidFill>
          <a:ln>
            <a:solidFill>
              <a:srgbClr val="C00000"/>
            </a:solidFill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 algn="ctr">
              <a:buAutoNum type="alphaLcParenR"/>
            </a:pP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342900" indent="-342900" algn="ctr">
              <a:buFontTx/>
              <a:buAutoNum type="alphaLcParenR"/>
            </a:pP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657600" y="5554913"/>
            <a:ext cx="1905000" cy="36933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A, 6D, 6E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657600" y="6076645"/>
            <a:ext cx="1905000" cy="36933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A, 6B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253309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  <p:bldP spid="8" grpId="0" animBg="1"/>
      <p:bldP spid="2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09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3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4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5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" name="Rectangle 2"/>
          <p:cNvSpPr/>
          <p:nvPr/>
        </p:nvSpPr>
        <p:spPr>
          <a:xfrm>
            <a:off x="76200" y="1828800"/>
            <a:ext cx="8915400" cy="1754326"/>
          </a:xfrm>
          <a:prstGeom prst="rect">
            <a:avLst/>
          </a:prstGeom>
          <a:solidFill>
            <a:schemeClr val="bg2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Tiết</a:t>
            </a:r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16. </a:t>
            </a:r>
            <a:r>
              <a:rPr lang="en-US" sz="54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Bài</a:t>
            </a:r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8: </a:t>
            </a:r>
            <a:r>
              <a:rPr lang="en-US" sz="54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Dấu</a:t>
            </a:r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sz="54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hiệu</a:t>
            </a:r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chia </a:t>
            </a:r>
            <a:r>
              <a:rPr lang="en-US" sz="54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hết</a:t>
            </a:r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sz="54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cho</a:t>
            </a:r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2 </a:t>
            </a:r>
            <a:r>
              <a:rPr lang="en-US" sz="54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cho</a:t>
            </a:r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5</a:t>
            </a:r>
            <a:endParaRPr lang="en-US" sz="5400" b="1" dirty="0">
              <a:ln w="18000">
                <a:solidFill>
                  <a:schemeClr val="tx1"/>
                </a:solidFill>
                <a:prstDash val="solid"/>
                <a:miter lim="800000"/>
              </a:ln>
              <a:solidFill>
                <a:srgbClr val="00206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304800" y="1828800"/>
            <a:ext cx="8305800" cy="2590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ln w="12700">
                  <a:solidFill>
                    <a:schemeClr val="accent5"/>
                  </a:solidFill>
                  <a:prstDash val="solid"/>
                </a:ln>
                <a:solidFill>
                  <a:srgbClr val="FF33CC"/>
                </a:solidFill>
                <a:latin typeface=".VnArabiaH" panose="020B7200000000000000" pitchFamily="34" charset="0"/>
              </a:rPr>
              <a:t>HOẠT ĐỘNG</a:t>
            </a:r>
          </a:p>
          <a:p>
            <a:pPr algn="ctr"/>
            <a:r>
              <a:rPr lang="en-US" sz="4800" b="1" dirty="0" smtClean="0">
                <a:ln w="12700">
                  <a:solidFill>
                    <a:schemeClr val="accent5"/>
                  </a:solidFill>
                  <a:prstDash val="solid"/>
                </a:ln>
                <a:solidFill>
                  <a:srgbClr val="FF33CC"/>
                </a:solidFill>
                <a:latin typeface=".VnArabiaH" panose="020B7200000000000000" pitchFamily="34" charset="0"/>
              </a:rPr>
              <a:t> HÌNH THÀNH KIẾN THỨC</a:t>
            </a:r>
            <a:endParaRPr lang="en-US" sz="4800" b="1" dirty="0">
              <a:ln w="12700">
                <a:solidFill>
                  <a:schemeClr val="accent5"/>
                </a:solidFill>
                <a:prstDash val="solid"/>
              </a:ln>
              <a:solidFill>
                <a:srgbClr val="FF33CC"/>
              </a:solidFill>
              <a:latin typeface=".VnArabiaH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301067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7899" y="0"/>
            <a:ext cx="4724400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. DẤU HIỆU CHIA HẾT CHO 2</a:t>
            </a:r>
            <a:endParaRPr 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714145"/>
            <a:ext cx="8000999" cy="164805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3733800" y="2419350"/>
            <a:ext cx="1176867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9599" y="2847975"/>
            <a:ext cx="8000999" cy="147732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0:2=5               22:2 = 11           54:2=27         76:2=38         98:2=49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10, 22, 54, 76, 98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0, 2, 4, 6, 8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229750" y="2209333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703780" y="2215873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6161940" y="2215873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6634110" y="2211193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079610" y="2204190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776" y="4772025"/>
            <a:ext cx="8554644" cy="127652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33400" y="4467225"/>
            <a:ext cx="1524000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u="sng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HI NHỚ</a:t>
            </a:r>
            <a:endParaRPr lang="en-US" sz="2000" u="sng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153424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2247899" y="0"/>
            <a:ext cx="4724400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. DẤU HIỆU CHIA HẾT CHO 2</a:t>
            </a:r>
            <a:endParaRPr 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2000" y="914400"/>
            <a:ext cx="8001000" cy="101566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VD 1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9 497, 38 634, 276, 123, 9 180, 52 871 ?.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095748" y="1965382"/>
            <a:ext cx="1028699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2001" y="2438400"/>
            <a:ext cx="8001000" cy="193899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3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63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27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9 18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4, 6, 0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9 497, 123, 52871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7, 3, 1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2" name="Picture 4" descr="cười học sinh | Kygia - Hội nhà báo không chuyê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799" y="4540370"/>
            <a:ext cx="4762500" cy="1962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9874135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2247899" y="0"/>
            <a:ext cx="4724400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. DẤU HIỆU CHIA HẾT CHO 2</a:t>
            </a:r>
            <a:endParaRPr 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loud 2"/>
          <p:cNvSpPr/>
          <p:nvPr/>
        </p:nvSpPr>
        <p:spPr>
          <a:xfrm>
            <a:off x="533400" y="1162050"/>
            <a:ext cx="3733800" cy="1905000"/>
          </a:xfrm>
          <a:prstGeom prst="cloud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7 210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7220 chia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2 ?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?</a:t>
            </a:r>
            <a:endParaRPr lang="en-US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Cloud 19"/>
          <p:cNvSpPr/>
          <p:nvPr/>
        </p:nvSpPr>
        <p:spPr>
          <a:xfrm>
            <a:off x="4463472" y="1342965"/>
            <a:ext cx="4724400" cy="1647825"/>
          </a:xfrm>
          <a:prstGeom prst="cloud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1, 4, 8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2.</a:t>
            </a:r>
          </a:p>
        </p:txBody>
      </p:sp>
      <p:sp>
        <p:nvSpPr>
          <p:cNvPr id="4" name="Oval 3"/>
          <p:cNvSpPr/>
          <p:nvPr/>
        </p:nvSpPr>
        <p:spPr>
          <a:xfrm>
            <a:off x="457200" y="3429000"/>
            <a:ext cx="3809999" cy="2667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7 210, 7212, 7214, 7216, 7218, 7220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648200" y="3429000"/>
            <a:ext cx="3809999" cy="2667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14, 18, 48, 84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38500" y="499765"/>
            <a:ext cx="2819400" cy="40011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1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HOẠT ĐỘNG NHÓM</a:t>
            </a:r>
            <a:endParaRPr lang="en-US" sz="2000" b="1" spc="50" dirty="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chemeClr val="accent6">
                  <a:tint val="1000"/>
                </a:schemeClr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296649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0" grpId="0" animBg="1"/>
      <p:bldP spid="4" grpId="0" animBg="1"/>
      <p:bldP spid="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47899" y="0"/>
            <a:ext cx="4724400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I. DẤU HIỆU CHIA HẾT CHO 5</a:t>
            </a:r>
            <a:endParaRPr 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33400"/>
            <a:ext cx="8153400" cy="17526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3962399" y="2314575"/>
            <a:ext cx="1371601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0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2973" y="2762250"/>
            <a:ext cx="8229600" cy="14773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50:5=10           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65:5=15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0, 65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.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0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65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6292998" y="2415960"/>
            <a:ext cx="163902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866148" y="2427180"/>
            <a:ext cx="163902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62475"/>
            <a:ext cx="8229600" cy="122867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09600" y="4257675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HI NHỚ</a:t>
            </a:r>
            <a:endParaRPr lang="en-US" sz="20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3510577"/>
      </p:ext>
    </p:extLst>
  </p:cSld>
  <p:clrMapOvr>
    <a:masterClrMapping/>
  </p:clrMapOvr>
  <p:transition spd="slow">
    <p:wipe dir="d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2247899" y="0"/>
            <a:ext cx="4724400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I. DẤU HIỆU CHIA HẾT CHO 5</a:t>
            </a:r>
            <a:endParaRPr 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2000" y="914400"/>
            <a:ext cx="8001000" cy="101566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VD 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1 293, 3482, 1985, 379, 638, 2010 ?.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095748" y="1984432"/>
            <a:ext cx="1028699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2001" y="2438400"/>
            <a:ext cx="8001000" cy="193899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198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201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5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0.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1293, 3482, 379, 638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4816941"/>
            <a:ext cx="1482969" cy="1571625"/>
          </a:xfrm>
          <a:prstGeom prst="rect">
            <a:avLst/>
          </a:prstGeom>
        </p:spPr>
      </p:pic>
      <p:sp>
        <p:nvSpPr>
          <p:cNvPr id="6" name="Oval Callout 5"/>
          <p:cNvSpPr/>
          <p:nvPr/>
        </p:nvSpPr>
        <p:spPr>
          <a:xfrm>
            <a:off x="1635369" y="4386916"/>
            <a:ext cx="3127132" cy="1023283"/>
          </a:xfrm>
          <a:prstGeom prst="wedgeEllipseCallout">
            <a:avLst>
              <a:gd name="adj1" fmla="val -58479"/>
              <a:gd name="adj2" fmla="val 26964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6700" y="4724400"/>
            <a:ext cx="1364909" cy="1994833"/>
          </a:xfrm>
          <a:prstGeom prst="rect">
            <a:avLst/>
          </a:prstGeom>
        </p:spPr>
      </p:pic>
      <p:sp>
        <p:nvSpPr>
          <p:cNvPr id="8" name="Oval Callout 7"/>
          <p:cNvSpPr/>
          <p:nvPr/>
        </p:nvSpPr>
        <p:spPr>
          <a:xfrm>
            <a:off x="5695950" y="4552950"/>
            <a:ext cx="2209800" cy="1014412"/>
          </a:xfrm>
          <a:prstGeom prst="wedgeEllipseCallout">
            <a:avLst>
              <a:gd name="adj1" fmla="val 55308"/>
              <a:gd name="adj2" fmla="val 39025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312738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  <p:bldP spid="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96</TotalTime>
  <Words>842</Words>
  <Application>Microsoft Office PowerPoint</Application>
  <PresentationFormat>On-screen Show (4:3)</PresentationFormat>
  <Paragraphs>87</Paragraphs>
  <Slides>20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.VnArabiaH</vt:lpstr>
      <vt:lpstr>Arial</vt:lpstr>
      <vt:lpstr>Calibri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istrator</cp:lastModifiedBy>
  <cp:revision>31</cp:revision>
  <dcterms:created xsi:type="dcterms:W3CDTF">2021-08-12T10:20:39Z</dcterms:created>
  <dcterms:modified xsi:type="dcterms:W3CDTF">2023-10-05T13:01:07Z</dcterms:modified>
</cp:coreProperties>
</file>